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53AB" w:rsidRPr="009716F1" w:rsidRDefault="006B53AB" w:rsidP="006B53AB">
      <w:pPr>
        <w:tabs>
          <w:tab w:val="center" w:pos="1701"/>
          <w:tab w:val="center" w:pos="7088"/>
        </w:tabs>
        <w:spacing w:after="0" w:line="240" w:lineRule="auto"/>
        <w:ind w:left="-284" w:right="-720"/>
        <w:rPr>
          <w:rFonts w:ascii="Times New Roman" w:hAnsi="Times New Roman" w:cs="Times New Roman"/>
          <w:i/>
          <w:iCs/>
          <w:sz w:val="2"/>
          <w:szCs w:val="26"/>
        </w:rPr>
      </w:pPr>
      <w:r w:rsidRPr="009716F1">
        <w:rPr>
          <w:rFonts w:ascii="Times New Roman" w:hAnsi="Times New Roman" w:cs="Times New Roman"/>
          <w:i/>
          <w:sz w:val="26"/>
          <w:szCs w:val="26"/>
        </w:rPr>
        <w:tab/>
      </w:r>
      <w:r w:rsidRPr="009716F1">
        <w:rPr>
          <w:rFonts w:ascii="Times New Roman" w:hAnsi="Times New Roman" w:cs="Times New Roman"/>
          <w:i/>
          <w:iCs/>
          <w:sz w:val="14"/>
          <w:szCs w:val="26"/>
        </w:rPr>
        <w:t xml:space="preserve"> </w:t>
      </w:r>
    </w:p>
    <w:p w:rsidR="00A979BA" w:rsidRPr="00AE7C27" w:rsidRDefault="00A979BA" w:rsidP="00094C02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E7C27">
        <w:rPr>
          <w:rFonts w:ascii="Times New Roman" w:hAnsi="Times New Roman" w:cs="Times New Roman"/>
          <w:b/>
          <w:sz w:val="26"/>
          <w:szCs w:val="26"/>
        </w:rPr>
        <w:t>ĐÁP ÁN</w:t>
      </w:r>
      <w:r w:rsidR="00AE7C27" w:rsidRPr="00AE7C27">
        <w:rPr>
          <w:rFonts w:ascii="Times New Roman" w:hAnsi="Times New Roman" w:cs="Times New Roman"/>
          <w:b/>
          <w:sz w:val="26"/>
          <w:szCs w:val="26"/>
        </w:rPr>
        <w:t xml:space="preserve"> - </w:t>
      </w:r>
      <w:r w:rsidR="00AE7C27" w:rsidRPr="00AE7C27">
        <w:rPr>
          <w:rFonts w:ascii="Times New Roman" w:hAnsi="Times New Roman" w:cs="Times New Roman"/>
          <w:b/>
          <w:sz w:val="26"/>
          <w:szCs w:val="26"/>
        </w:rPr>
        <w:t>VẬT LÝ – KHỐI 11 (TN)</w:t>
      </w:r>
    </w:p>
    <w:tbl>
      <w:tblPr>
        <w:tblStyle w:val="TableGrid"/>
        <w:tblW w:w="10350" w:type="dxa"/>
        <w:tblInd w:w="-34" w:type="dxa"/>
        <w:tblLook w:val="04A0" w:firstRow="1" w:lastRow="0" w:firstColumn="1" w:lastColumn="0" w:noHBand="0" w:noVBand="1"/>
      </w:tblPr>
      <w:tblGrid>
        <w:gridCol w:w="704"/>
        <w:gridCol w:w="8653"/>
        <w:gridCol w:w="993"/>
      </w:tblGrid>
      <w:tr w:rsidR="00A979BA" w:rsidRPr="00CB2F54" w:rsidTr="00094C02">
        <w:tc>
          <w:tcPr>
            <w:tcW w:w="704" w:type="dxa"/>
          </w:tcPr>
          <w:p w:rsidR="00A979BA" w:rsidRPr="00CB2F54" w:rsidRDefault="00A979BA" w:rsidP="00A979B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8653" w:type="dxa"/>
          </w:tcPr>
          <w:p w:rsidR="00A979BA" w:rsidRPr="00CB2F54" w:rsidRDefault="00A979BA" w:rsidP="00A979B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Nội dung</w:t>
            </w:r>
          </w:p>
        </w:tc>
        <w:tc>
          <w:tcPr>
            <w:tcW w:w="993" w:type="dxa"/>
          </w:tcPr>
          <w:p w:rsidR="00A979BA" w:rsidRPr="00CB2F54" w:rsidRDefault="00A979BA" w:rsidP="00A979B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</w:p>
        </w:tc>
      </w:tr>
      <w:tr w:rsidR="00A979BA" w:rsidRPr="00CB2F54" w:rsidTr="00094C02">
        <w:tc>
          <w:tcPr>
            <w:tcW w:w="704" w:type="dxa"/>
          </w:tcPr>
          <w:p w:rsidR="00A979BA" w:rsidRPr="00CB2F54" w:rsidRDefault="00A979BA" w:rsidP="00A979B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 xml:space="preserve">1 </w:t>
            </w:r>
          </w:p>
        </w:tc>
        <w:tc>
          <w:tcPr>
            <w:tcW w:w="8653" w:type="dxa"/>
          </w:tcPr>
          <w:p w:rsidR="00A979BA" w:rsidRPr="00CB2F54" w:rsidRDefault="00A979BA" w:rsidP="00A979B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Là dòng chuyển dời có hướng của các electron tự do / dưới tác dụng của điện trường</w:t>
            </w:r>
          </w:p>
        </w:tc>
        <w:tc>
          <w:tcPr>
            <w:tcW w:w="993" w:type="dxa"/>
          </w:tcPr>
          <w:p w:rsidR="00A979BA" w:rsidRPr="00CB2F54" w:rsidRDefault="00A979BA" w:rsidP="00A979B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0,5*2</w:t>
            </w:r>
          </w:p>
        </w:tc>
      </w:tr>
      <w:tr w:rsidR="009D7F38" w:rsidRPr="00CB2F54" w:rsidTr="00094C02">
        <w:tc>
          <w:tcPr>
            <w:tcW w:w="704" w:type="dxa"/>
          </w:tcPr>
          <w:p w:rsidR="009D7F38" w:rsidRPr="00CB2F54" w:rsidRDefault="009D7F38" w:rsidP="009D7F3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8653" w:type="dxa"/>
          </w:tcPr>
          <w:p w:rsidR="009D7F38" w:rsidRPr="00CB2F54" w:rsidRDefault="009D7F38" w:rsidP="009D7F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Chất điện phân không dẫn điện tốt bằng kim loại vì:</w:t>
            </w:r>
          </w:p>
          <w:p w:rsidR="009D7F38" w:rsidRPr="00CB2F54" w:rsidRDefault="009D7F38" w:rsidP="009D7F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+Mật độ ion nhỏ</w:t>
            </w:r>
          </w:p>
          <w:p w:rsidR="009D7F38" w:rsidRPr="00CB2F54" w:rsidRDefault="009D7F38" w:rsidP="009D7F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+ Khối lượng và kích thước ion lớn hơn nên tốc độ chuyển động nhỏ hơn</w:t>
            </w:r>
          </w:p>
          <w:p w:rsidR="009D7F38" w:rsidRPr="00CB2F54" w:rsidRDefault="009D7F38" w:rsidP="009D7F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+ Môi trường dung dịch mất trật tự cản trở chuyển động nhiều hơn</w:t>
            </w:r>
          </w:p>
        </w:tc>
        <w:tc>
          <w:tcPr>
            <w:tcW w:w="993" w:type="dxa"/>
          </w:tcPr>
          <w:p w:rsidR="009D7F38" w:rsidRPr="00CB2F54" w:rsidRDefault="009D7F38" w:rsidP="009D7F3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9D7F38" w:rsidRPr="00CB2F54" w:rsidRDefault="00A225C0" w:rsidP="009D7F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9D7F38" w:rsidRPr="00CB2F54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9D7F38" w:rsidRPr="00CB2F54" w:rsidRDefault="009D7F38" w:rsidP="009D7F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9D7F38" w:rsidRPr="00CB2F54" w:rsidRDefault="00A225C0" w:rsidP="009D7F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9D7F38" w:rsidRPr="00CB2F54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9D7F38" w:rsidRPr="00CB2F54" w:rsidTr="00094C02">
        <w:tc>
          <w:tcPr>
            <w:tcW w:w="704" w:type="dxa"/>
          </w:tcPr>
          <w:p w:rsidR="009D7F38" w:rsidRPr="00CB2F54" w:rsidRDefault="009D7F38" w:rsidP="009D7F38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8653" w:type="dxa"/>
          </w:tcPr>
          <w:p w:rsidR="009D7F38" w:rsidRPr="00CB2F54" w:rsidRDefault="009D7F38" w:rsidP="009D7F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Là một nhóm vật liệu mà tiêu biểu là Gemani và Silic</w:t>
            </w:r>
          </w:p>
          <w:p w:rsidR="009D7F38" w:rsidRPr="00CB2F54" w:rsidRDefault="009D7F38" w:rsidP="009D7F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Tính chất: điện trở suất của chất bán dẫn:</w:t>
            </w:r>
          </w:p>
          <w:p w:rsidR="009D7F38" w:rsidRPr="00CB2F54" w:rsidRDefault="009D7F38" w:rsidP="009D7F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- nằm trong khoảng giữa điện trở suất của kim loại và điện môi</w:t>
            </w:r>
          </w:p>
          <w:p w:rsidR="009D7F38" w:rsidRPr="00CB2F54" w:rsidRDefault="009D7F38" w:rsidP="009D7F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- phụ thuộc mạnh vào nhiệt độ và tạp chất:</w:t>
            </w:r>
          </w:p>
          <w:p w:rsidR="009D7F38" w:rsidRPr="00CB2F54" w:rsidRDefault="009D7F38" w:rsidP="009D7F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 xml:space="preserve"> + nhiệt độ ….</w:t>
            </w:r>
          </w:p>
          <w:p w:rsidR="009D7F38" w:rsidRPr="00CB2F54" w:rsidRDefault="009D7F38" w:rsidP="009D7F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 xml:space="preserve"> + tạp chất ….</w:t>
            </w:r>
          </w:p>
          <w:p w:rsidR="009D7F38" w:rsidRPr="00CB2F54" w:rsidRDefault="009D7F38" w:rsidP="009D7F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Phân loại: có 2 loại bán dẫn: bán dẫn n và bán dẫn p.</w:t>
            </w:r>
          </w:p>
          <w:p w:rsidR="009D7F38" w:rsidRPr="00CB2F54" w:rsidRDefault="009D7F38" w:rsidP="009D7F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Cụ thể mỗi loại bán dẫn.</w:t>
            </w:r>
          </w:p>
        </w:tc>
        <w:tc>
          <w:tcPr>
            <w:tcW w:w="993" w:type="dxa"/>
          </w:tcPr>
          <w:p w:rsidR="009D7F38" w:rsidRPr="00CB2F54" w:rsidRDefault="009D7F38" w:rsidP="009D7F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9D7F38" w:rsidRPr="00CB2F54" w:rsidRDefault="009D7F38" w:rsidP="009D7F3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9D7F38" w:rsidRPr="00CB2F54" w:rsidRDefault="009D7F38" w:rsidP="009D7F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9D7F38" w:rsidRPr="00CB2F54" w:rsidRDefault="009D7F38" w:rsidP="009D7F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9D7F38" w:rsidRPr="00CB2F54" w:rsidRDefault="009D7F38" w:rsidP="009D7F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9D7F38" w:rsidRPr="00CB2F54" w:rsidRDefault="009D7F38" w:rsidP="009D7F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9D7F38" w:rsidRPr="00CB2F54" w:rsidRDefault="009D7F38" w:rsidP="009D7F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9D7F38" w:rsidRPr="00CB2F54" w:rsidRDefault="009D7F38" w:rsidP="009D7F3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0,25*2</w:t>
            </w:r>
          </w:p>
        </w:tc>
      </w:tr>
      <w:tr w:rsidR="008F7A55" w:rsidRPr="00CB2F54" w:rsidTr="00094C02">
        <w:trPr>
          <w:trHeight w:val="656"/>
        </w:trPr>
        <w:tc>
          <w:tcPr>
            <w:tcW w:w="704" w:type="dxa"/>
            <w:vMerge w:val="restart"/>
          </w:tcPr>
          <w:p w:rsidR="008F7A55" w:rsidRPr="00CB2F54" w:rsidRDefault="008F7A55" w:rsidP="00A979B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8653" w:type="dxa"/>
          </w:tcPr>
          <w:p w:rsidR="00D06544" w:rsidRDefault="008F7A55" w:rsidP="00A979B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="00D06544">
              <w:rPr>
                <w:rFonts w:ascii="Times New Roman" w:hAnsi="Times New Roman" w:cs="Times New Roman"/>
                <w:sz w:val="26"/>
                <w:szCs w:val="26"/>
              </w:rPr>
              <w:t>E</w:t>
            </w:r>
            <w:r w:rsidR="00D06544" w:rsidRPr="00D06544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b</w:t>
            </w:r>
            <w:r w:rsidR="00D06544">
              <w:rPr>
                <w:rFonts w:ascii="Times New Roman" w:hAnsi="Times New Roman" w:cs="Times New Roman"/>
                <w:sz w:val="26"/>
                <w:szCs w:val="26"/>
              </w:rPr>
              <w:t xml:space="preserve"> = 12V</w:t>
            </w:r>
          </w:p>
          <w:p w:rsidR="008F7A55" w:rsidRPr="00CB2F54" w:rsidRDefault="00D06544" w:rsidP="00D0654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r</w:t>
            </w:r>
            <w:r w:rsidRPr="00D06544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b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= 1,5</w:t>
            </w:r>
            <w:r w:rsidRPr="00D0654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79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05pt;height:14.05pt" o:ole="">
                  <v:imagedata r:id="rId6" o:title=""/>
                </v:shape>
                <o:OLEObject Type="Embed" ProgID="Equation.DSMT4" ShapeID="_x0000_i1025" DrawAspect="Content" ObjectID="_1606562375" r:id="rId7"/>
              </w:object>
            </w:r>
            <w:r w:rsidR="008F7A55" w:rsidRPr="00CB2F5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993" w:type="dxa"/>
          </w:tcPr>
          <w:p w:rsidR="008F7A55" w:rsidRPr="00CB2F54" w:rsidRDefault="008F7A55" w:rsidP="00A979B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8F7A55" w:rsidRPr="00CB2F54" w:rsidRDefault="00D06544" w:rsidP="00A979B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8F7A55" w:rsidRPr="00CB2F54" w:rsidTr="00094C02">
        <w:trPr>
          <w:trHeight w:val="3480"/>
        </w:trPr>
        <w:tc>
          <w:tcPr>
            <w:tcW w:w="704" w:type="dxa"/>
            <w:vMerge/>
          </w:tcPr>
          <w:p w:rsidR="008F7A55" w:rsidRPr="00CB2F54" w:rsidRDefault="008F7A55" w:rsidP="00A979BA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653" w:type="dxa"/>
          </w:tcPr>
          <w:p w:rsidR="00D06544" w:rsidRPr="00CB2F54" w:rsidRDefault="008F7A55" w:rsidP="00D0654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="00D06544" w:rsidRPr="00CB2F54"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2400" w:dyaOrig="820">
                <v:shape id="_x0000_i1026" type="#_x0000_t75" style="width:119.7pt;height:41.15pt" o:ole="">
                  <v:imagedata r:id="rId8" o:title=""/>
                </v:shape>
                <o:OLEObject Type="Embed" ProgID="Equation.DSMT4" ShapeID="_x0000_i1026" DrawAspect="Content" ObjectID="_1606562376" r:id="rId9"/>
              </w:object>
            </w:r>
          </w:p>
          <w:p w:rsidR="00D06544" w:rsidRPr="00CB2F54" w:rsidRDefault="00D06544" w:rsidP="00D0654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100" w:dyaOrig="380">
                <v:shape id="_x0000_i1027" type="#_x0000_t75" style="width:54.7pt;height:18.7pt" o:ole="">
                  <v:imagedata r:id="rId10" o:title=""/>
                </v:shape>
                <o:OLEObject Type="Embed" ProgID="Equation.DSMT4" ShapeID="_x0000_i1027" DrawAspect="Content" ObjectID="_1606562377" r:id="rId11"/>
              </w:object>
            </w: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B2F5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00" w:dyaOrig="300">
                <v:shape id="_x0000_i1028" type="#_x0000_t75" style="width:9.8pt;height:14.95pt" o:ole="">
                  <v:imagedata r:id="rId12" o:title=""/>
                </v:shape>
                <o:OLEObject Type="Embed" ProgID="Equation.DSMT4" ShapeID="_x0000_i1028" DrawAspect="Content" ObjectID="_1606562378" r:id="rId13"/>
              </w:object>
            </w: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D06544" w:rsidRPr="00CB2F54" w:rsidRDefault="00D06544" w:rsidP="00D0654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420" w:dyaOrig="380">
                <v:shape id="_x0000_i1029" type="#_x0000_t75" style="width:71.55pt;height:18.7pt" o:ole="">
                  <v:imagedata r:id="rId14" o:title=""/>
                </v:shape>
                <o:OLEObject Type="Embed" ProgID="Equation.DSMT4" ShapeID="_x0000_i1029" DrawAspect="Content" ObjectID="_1606562379" r:id="rId15"/>
              </w:object>
            </w: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D06544" w:rsidRDefault="00D06544" w:rsidP="00D0654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500" w:dyaOrig="380">
                <v:shape id="_x0000_i1030" type="#_x0000_t75" style="width:74.8pt;height:18.7pt" o:ole="">
                  <v:imagedata r:id="rId16" o:title=""/>
                </v:shape>
                <o:OLEObject Type="Embed" ProgID="Equation.DSMT4" ShapeID="_x0000_i1030" DrawAspect="Content" ObjectID="_1606562380" r:id="rId17"/>
              </w:object>
            </w:r>
          </w:p>
          <w:p w:rsidR="008F7A55" w:rsidRPr="00D06544" w:rsidRDefault="00D06544" w:rsidP="00A979B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CB2F54"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3320" w:dyaOrig="780">
                <v:shape id="_x0000_i1031" type="#_x0000_t75" style="width:165.95pt;height:39.25pt" o:ole="">
                  <v:imagedata r:id="rId18" o:title=""/>
                </v:shape>
                <o:OLEObject Type="Embed" ProgID="Equation.DSMT4" ShapeID="_x0000_i1031" DrawAspect="Content" ObjectID="_1606562381" r:id="rId19"/>
              </w:object>
            </w:r>
            <w:r w:rsidR="008F7A55" w:rsidRPr="00D0654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  <w:p w:rsidR="008F7A55" w:rsidRPr="00D06544" w:rsidRDefault="00D06544" w:rsidP="00A979B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CB2F54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240" w:dyaOrig="380">
                <v:shape id="_x0000_i1032" type="#_x0000_t75" style="width:112.2pt;height:18.7pt" o:ole="">
                  <v:imagedata r:id="rId20" o:title=""/>
                </v:shape>
                <o:OLEObject Type="Embed" ProgID="Equation.DSMT4" ShapeID="_x0000_i1032" DrawAspect="Content" ObjectID="_1606562382" r:id="rId21"/>
              </w:object>
            </w:r>
            <w:r w:rsidR="008F7A55" w:rsidRPr="00D0654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  <w:p w:rsidR="008F7A55" w:rsidRPr="00D06544" w:rsidRDefault="008F7A55" w:rsidP="00A979B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D0654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Số chỉ Vôn kế</w:t>
            </w:r>
            <w:r w:rsidR="00D06544" w:rsidRPr="00D0654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là 9</w:t>
            </w:r>
            <w:r w:rsidRPr="00D0654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</w:t>
            </w:r>
          </w:p>
          <w:p w:rsidR="008F7A55" w:rsidRPr="00D06544" w:rsidRDefault="008F7A55" w:rsidP="00A979B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:rsidR="008F7A55" w:rsidRPr="00CB2F54" w:rsidRDefault="008F7A55" w:rsidP="00A979B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CB2F54">
              <w:rPr>
                <w:rFonts w:ascii="Times New Roman" w:hAnsi="Times New Roman" w:cs="Times New Roman"/>
                <w:position w:val="-12"/>
                <w:sz w:val="26"/>
                <w:szCs w:val="26"/>
                <w:lang w:val="fr-FR"/>
              </w:rPr>
              <w:object w:dxaOrig="1939" w:dyaOrig="380">
                <v:shape id="_x0000_i1033" type="#_x0000_t75" style="width:96.8pt;height:18.7pt" o:ole="">
                  <v:imagedata r:id="rId22" o:title=""/>
                </v:shape>
                <o:OLEObject Type="Embed" ProgID="Equation.DSMT4" ShapeID="_x0000_i1033" DrawAspect="Content" ObjectID="_1606562383" r:id="rId23"/>
              </w:object>
            </w:r>
            <w:r w:rsidRPr="00CB2F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  <w:p w:rsidR="008F7A55" w:rsidRPr="00CB2F54" w:rsidRDefault="00D06544" w:rsidP="0062546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CB2F54">
              <w:rPr>
                <w:rFonts w:ascii="Times New Roman" w:hAnsi="Times New Roman" w:cs="Times New Roman"/>
                <w:position w:val="-12"/>
                <w:sz w:val="26"/>
                <w:szCs w:val="26"/>
                <w:lang w:val="fr-FR"/>
              </w:rPr>
              <w:object w:dxaOrig="4500" w:dyaOrig="380">
                <v:shape id="_x0000_i1034" type="#_x0000_t75" style="width:224.4pt;height:18.7pt" o:ole="">
                  <v:imagedata r:id="rId24" o:title=""/>
                </v:shape>
                <o:OLEObject Type="Embed" ProgID="Equation.DSMT4" ShapeID="_x0000_i1034" DrawAspect="Content" ObjectID="_1606562384" r:id="rId25"/>
              </w:object>
            </w:r>
            <w:r w:rsidR="008F7A55" w:rsidRPr="00CB2F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  <w:p w:rsidR="008F7A55" w:rsidRPr="00CB2F54" w:rsidRDefault="00C405A7" w:rsidP="0062546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CB2F54">
              <w:rPr>
                <w:rFonts w:ascii="Times New Roman" w:hAnsi="Times New Roman" w:cs="Times New Roman"/>
                <w:position w:val="-34"/>
                <w:sz w:val="26"/>
                <w:szCs w:val="26"/>
                <w:lang w:val="fr-FR"/>
              </w:rPr>
              <w:object w:dxaOrig="2000" w:dyaOrig="780">
                <v:shape id="_x0000_i1035" type="#_x0000_t75" style="width:100.05pt;height:39.25pt" o:ole="">
                  <v:imagedata r:id="rId26" o:title=""/>
                </v:shape>
                <o:OLEObject Type="Embed" ProgID="Equation.DSMT4" ShapeID="_x0000_i1035" DrawAspect="Content" ObjectID="_1606562385" r:id="rId27"/>
              </w:object>
            </w:r>
            <w:r w:rsidR="008F7A55" w:rsidRPr="00CB2F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  <w:p w:rsidR="008F7A55" w:rsidRPr="00CB2F54" w:rsidRDefault="008F7A55" w:rsidP="0062546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Số chỉ Ampe kế</w:t>
            </w:r>
            <w:r w:rsidR="00C405A7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là 1</w:t>
            </w:r>
            <w:r w:rsidRPr="00CB2F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A</w:t>
            </w:r>
          </w:p>
          <w:p w:rsidR="008F7A55" w:rsidRPr="00CB2F54" w:rsidRDefault="008F7A55" w:rsidP="00A979B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  <w:tc>
          <w:tcPr>
            <w:tcW w:w="993" w:type="dxa"/>
          </w:tcPr>
          <w:p w:rsidR="008F7A55" w:rsidRPr="00CB2F54" w:rsidRDefault="008F7A55" w:rsidP="00A979B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  <w:p w:rsidR="008F7A55" w:rsidRPr="00CB2F54" w:rsidRDefault="008F7A55" w:rsidP="00A979B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:rsidR="00954E60" w:rsidRDefault="00954E60" w:rsidP="00A979B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:rsidR="00954E60" w:rsidRDefault="00954E60" w:rsidP="00A979B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:rsidR="00954E60" w:rsidRDefault="00954E60" w:rsidP="00A979B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:rsidR="008F7A55" w:rsidRPr="00CB2F54" w:rsidRDefault="008F7A55" w:rsidP="00A979B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  <w:p w:rsidR="00954E60" w:rsidRDefault="00954E60" w:rsidP="00A979B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:rsidR="008F7A55" w:rsidRPr="00CB2F54" w:rsidRDefault="008F7A55" w:rsidP="00A979B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  <w:p w:rsidR="008F7A55" w:rsidRPr="00CB2F54" w:rsidRDefault="008F7A55" w:rsidP="00A979B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:rsidR="008F7A55" w:rsidRPr="00CB2F54" w:rsidRDefault="008F7A55" w:rsidP="00A979B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  <w:p w:rsidR="008F7A55" w:rsidRPr="00CB2F54" w:rsidRDefault="008F7A55" w:rsidP="00A979B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  <w:p w:rsidR="008F7A55" w:rsidRPr="00CB2F54" w:rsidRDefault="008F7A55" w:rsidP="00A979B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:rsidR="008F7A55" w:rsidRPr="00CB2F54" w:rsidRDefault="008F7A55" w:rsidP="00A979B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:rsidR="00883D8F" w:rsidRDefault="00883D8F" w:rsidP="00A979B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:rsidR="008F7A55" w:rsidRDefault="008F7A55" w:rsidP="00A979B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  <w:p w:rsidR="00883D8F" w:rsidRDefault="00883D8F" w:rsidP="00954E60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:rsidR="00954E60" w:rsidRDefault="00954E60" w:rsidP="00954E60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  <w:p w:rsidR="00883D8F" w:rsidRDefault="00883D8F" w:rsidP="00A979B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  <w:p w:rsidR="00954E60" w:rsidRDefault="00954E60" w:rsidP="00A979B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  <w:p w:rsidR="00954E60" w:rsidRPr="00CB2F54" w:rsidRDefault="00954E60" w:rsidP="00A979BA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</w:p>
        </w:tc>
      </w:tr>
      <w:tr w:rsidR="006B0836" w:rsidRPr="00CB2F54" w:rsidTr="00094C02">
        <w:trPr>
          <w:trHeight w:val="983"/>
        </w:trPr>
        <w:tc>
          <w:tcPr>
            <w:tcW w:w="704" w:type="dxa"/>
            <w:vMerge/>
          </w:tcPr>
          <w:p w:rsidR="006B0836" w:rsidRPr="00CB2F54" w:rsidRDefault="006B0836" w:rsidP="006B083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653" w:type="dxa"/>
          </w:tcPr>
          <w:p w:rsidR="006B0836" w:rsidRPr="00CB2F54" w:rsidRDefault="006B0836" w:rsidP="006B083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="00954E60" w:rsidRPr="00CB2F54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4620" w:dyaOrig="720" w14:anchorId="7FBD3FB3">
                <v:shape id="_x0000_i1036" type="#_x0000_t75" style="width:230.95pt;height:36.45pt" o:ole="">
                  <v:imagedata r:id="rId28" o:title=""/>
                </v:shape>
                <o:OLEObject Type="Embed" ProgID="Equation.DSMT4" ShapeID="_x0000_i1036" DrawAspect="Content" ObjectID="_1606562386" r:id="rId29"/>
              </w:object>
            </w: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993" w:type="dxa"/>
          </w:tcPr>
          <w:p w:rsidR="006B0836" w:rsidRPr="00CB2F54" w:rsidRDefault="006B0836" w:rsidP="006B083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954E6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 w:rsidR="00954E60">
              <w:rPr>
                <w:rFonts w:ascii="Times New Roman" w:hAnsi="Times New Roman" w:cs="Times New Roman"/>
                <w:sz w:val="26"/>
                <w:szCs w:val="26"/>
              </w:rPr>
              <w:t>*2</w:t>
            </w:r>
          </w:p>
        </w:tc>
      </w:tr>
      <w:tr w:rsidR="00BF5EA5" w:rsidRPr="00CB2F54" w:rsidTr="00094C02">
        <w:trPr>
          <w:trHeight w:val="1408"/>
        </w:trPr>
        <w:tc>
          <w:tcPr>
            <w:tcW w:w="704" w:type="dxa"/>
            <w:vMerge/>
          </w:tcPr>
          <w:p w:rsidR="00BF5EA5" w:rsidRPr="00CB2F54" w:rsidRDefault="00BF5EA5" w:rsidP="00C405A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653" w:type="dxa"/>
          </w:tcPr>
          <w:p w:rsidR="00BF5EA5" w:rsidRDefault="00BF5EA5" w:rsidP="00C405A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)</w:t>
            </w: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I</w:t>
            </w:r>
            <w:r w:rsidRPr="0032732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= I</w:t>
            </w:r>
            <w:r w:rsidRPr="0032732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= I</w:t>
            </w:r>
            <w:r w:rsidRPr="0032732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=5/5 = 1A</w:t>
            </w:r>
          </w:p>
          <w:p w:rsidR="00BF5EA5" w:rsidRDefault="00BF5EA5" w:rsidP="00C405A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</w:t>
            </w:r>
            <w:r w:rsidRPr="0032732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đm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= P</w:t>
            </w:r>
            <w:r w:rsidRPr="0032732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đm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/U</w:t>
            </w:r>
            <w:r w:rsidRPr="0032732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đm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= 8/4 = 2A</w:t>
            </w:r>
            <w:r w:rsidR="00954E60">
              <w:rPr>
                <w:rFonts w:ascii="Times New Roman" w:hAnsi="Times New Roman" w:cs="Times New Roman"/>
                <w:sz w:val="26"/>
                <w:szCs w:val="26"/>
              </w:rPr>
              <w:t xml:space="preserve"> (Hoặc U</w:t>
            </w:r>
            <w:r w:rsidR="00954E60" w:rsidRPr="00954E60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="00954E60">
              <w:rPr>
                <w:rFonts w:ascii="Times New Roman" w:hAnsi="Times New Roman" w:cs="Times New Roman"/>
                <w:sz w:val="26"/>
                <w:szCs w:val="26"/>
              </w:rPr>
              <w:t xml:space="preserve"> = R</w:t>
            </w:r>
            <w:r w:rsidR="00954E60" w:rsidRPr="00954E60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="00954E60">
              <w:rPr>
                <w:rFonts w:ascii="Times New Roman" w:hAnsi="Times New Roman" w:cs="Times New Roman"/>
                <w:sz w:val="26"/>
                <w:szCs w:val="26"/>
              </w:rPr>
              <w:t>.I</w:t>
            </w:r>
            <w:r w:rsidR="00954E60" w:rsidRPr="00954E60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="00954E60">
              <w:rPr>
                <w:rFonts w:ascii="Times New Roman" w:hAnsi="Times New Roman" w:cs="Times New Roman"/>
                <w:sz w:val="26"/>
                <w:szCs w:val="26"/>
              </w:rPr>
              <w:t>=2V)</w:t>
            </w:r>
          </w:p>
          <w:p w:rsidR="00BF5EA5" w:rsidRPr="00327326" w:rsidRDefault="00BF5EA5" w:rsidP="00C405A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I</w:t>
            </w:r>
            <w:r w:rsidRPr="0032732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&lt; I</w:t>
            </w:r>
            <w:r w:rsidRPr="00327326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đm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=&gt; đèn sáng mờ</w:t>
            </w:r>
            <w:r w:rsidR="00954E60">
              <w:rPr>
                <w:rFonts w:ascii="Times New Roman" w:hAnsi="Times New Roman" w:cs="Times New Roman"/>
                <w:sz w:val="26"/>
                <w:szCs w:val="26"/>
              </w:rPr>
              <w:t xml:space="preserve"> (Hoặc U</w:t>
            </w:r>
            <w:r w:rsidR="00954E60" w:rsidRPr="00954E60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 w:rsidR="00954E60">
              <w:rPr>
                <w:rFonts w:ascii="Times New Roman" w:hAnsi="Times New Roman" w:cs="Times New Roman"/>
                <w:sz w:val="26"/>
                <w:szCs w:val="26"/>
              </w:rPr>
              <w:t xml:space="preserve"> &lt; U</w:t>
            </w:r>
            <w:r w:rsidR="00954E60" w:rsidRPr="00954E60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đm</w:t>
            </w:r>
            <w:r w:rsidR="00954E60">
              <w:rPr>
                <w:rFonts w:ascii="Times New Roman" w:hAnsi="Times New Roman" w:cs="Times New Roman"/>
                <w:sz w:val="26"/>
                <w:szCs w:val="26"/>
              </w:rPr>
              <w:t xml:space="preserve"> =&gt; đèn sáng mờ)</w:t>
            </w:r>
          </w:p>
          <w:p w:rsidR="00BF5EA5" w:rsidRPr="00CB2F54" w:rsidRDefault="00BF5EA5" w:rsidP="00C405A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3180" w:dyaOrig="420" w14:anchorId="381446B6">
                <v:shape id="_x0000_i1037" type="#_x0000_t75" style="width:158.95pt;height:21.05pt" o:ole="">
                  <v:imagedata r:id="rId30" o:title=""/>
                </v:shape>
                <o:OLEObject Type="Embed" ProgID="Equation.DSMT4" ShapeID="_x0000_i1037" DrawAspect="Content" ObjectID="_1606562387" r:id="rId31"/>
              </w:object>
            </w: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BF5EA5" w:rsidRPr="00BF5EA5" w:rsidRDefault="00BF5EA5" w:rsidP="00C405A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bookmarkStart w:id="0" w:name="_GoBack"/>
            <w:bookmarkEnd w:id="0"/>
          </w:p>
        </w:tc>
        <w:tc>
          <w:tcPr>
            <w:tcW w:w="993" w:type="dxa"/>
          </w:tcPr>
          <w:p w:rsidR="00BF5EA5" w:rsidRPr="00CB2F54" w:rsidRDefault="00BF5EA5" w:rsidP="00C405A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BF5EA5" w:rsidRPr="00CB2F54" w:rsidRDefault="00954E60" w:rsidP="00C405A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BF5EA5" w:rsidRPr="00CB2F54" w:rsidRDefault="00954E60" w:rsidP="00C405A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954E60" w:rsidRPr="00CB2F54" w:rsidRDefault="00BF5EA5" w:rsidP="00C405A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405A7" w:rsidRPr="00CB2F54" w:rsidTr="00094C02">
        <w:trPr>
          <w:trHeight w:val="4039"/>
        </w:trPr>
        <w:tc>
          <w:tcPr>
            <w:tcW w:w="704" w:type="dxa"/>
          </w:tcPr>
          <w:p w:rsidR="00C405A7" w:rsidRPr="00CB2F54" w:rsidRDefault="00C405A7" w:rsidP="00C405A7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5</w:t>
            </w:r>
          </w:p>
        </w:tc>
        <w:tc>
          <w:tcPr>
            <w:tcW w:w="8653" w:type="dxa"/>
          </w:tcPr>
          <w:p w:rsidR="00C405A7" w:rsidRPr="00CB2F54" w:rsidRDefault="00883D8F" w:rsidP="00C405A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ẽ lại mạch điện : </w:t>
            </w:r>
            <w:r w:rsidR="00255A37">
              <w:rPr>
                <w:rFonts w:ascii="Times New Roman" w:hAnsi="Times New Roman" w:cs="Times New Roman"/>
                <w:sz w:val="26"/>
                <w:szCs w:val="26"/>
              </w:rPr>
              <w:t>[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(R</w:t>
            </w:r>
            <w:r w:rsidRPr="00255A37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nt R</w:t>
            </w:r>
            <w:r w:rsidRPr="00255A37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)//R</w:t>
            </w:r>
            <w:r w:rsidRPr="00255A37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2</w:t>
            </w:r>
            <w:r w:rsidR="00255A37">
              <w:rPr>
                <w:rFonts w:ascii="Times New Roman" w:hAnsi="Times New Roman" w:cs="Times New Roman"/>
                <w:sz w:val="26"/>
                <w:szCs w:val="26"/>
              </w:rPr>
              <w:t>] nt R</w:t>
            </w:r>
            <w:r w:rsidR="00255A37" w:rsidRPr="00255A37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1</w:t>
            </w:r>
          </w:p>
          <w:p w:rsidR="00883D8F" w:rsidRDefault="00255A37" w:rsidP="00C405A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255A37">
              <w:rPr>
                <w:rFonts w:ascii="Times New Roman" w:hAnsi="Times New Roman" w:cs="Times New Roman"/>
                <w:position w:val="-54"/>
                <w:sz w:val="26"/>
                <w:szCs w:val="26"/>
              </w:rPr>
              <w:object w:dxaOrig="2520" w:dyaOrig="1219">
                <v:shape id="_x0000_i1038" type="#_x0000_t75" style="width:126.25pt;height:60.8pt" o:ole="">
                  <v:imagedata r:id="rId32" o:title=""/>
                </v:shape>
                <o:OLEObject Type="Embed" ProgID="Equation.DSMT4" ShapeID="_x0000_i1038" DrawAspect="Content" ObjectID="_1606562388" r:id="rId33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C405A7" w:rsidRPr="00CB2F54" w:rsidRDefault="00883D8F" w:rsidP="00C405A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83D8F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700" w:dyaOrig="380">
                <v:shape id="_x0000_i1039" type="#_x0000_t75" style="width:85.55pt;height:19.15pt" o:ole="">
                  <v:imagedata r:id="rId34" o:title=""/>
                </v:shape>
                <o:OLEObject Type="Embed" ProgID="Equation.DSMT4" ShapeID="_x0000_i1039" DrawAspect="Content" ObjectID="_1606562389" r:id="rId35"/>
              </w:object>
            </w:r>
            <w:r w:rsidR="00C405A7" w:rsidRPr="00CB2F5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C405A7" w:rsidRPr="00CB2F54" w:rsidRDefault="00883D8F" w:rsidP="00C405A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4500" w:dyaOrig="380">
                <v:shape id="_x0000_i1040" type="#_x0000_t75" style="width:225.8pt;height:18.7pt" o:ole="">
                  <v:imagedata r:id="rId36" o:title=""/>
                </v:shape>
                <o:OLEObject Type="Embed" ProgID="Equation.DSMT4" ShapeID="_x0000_i1040" DrawAspect="Content" ObjectID="_1606562390" r:id="rId37"/>
              </w:object>
            </w:r>
            <w:r w:rsidR="00C405A7" w:rsidRPr="00CB2F5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C405A7" w:rsidRPr="00CB2F54" w:rsidRDefault="00883D8F" w:rsidP="00C405A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3519" w:dyaOrig="780">
                <v:shape id="_x0000_i1041" type="#_x0000_t75" style="width:175.8pt;height:39.25pt" o:ole="">
                  <v:imagedata r:id="rId38" o:title=""/>
                </v:shape>
                <o:OLEObject Type="Embed" ProgID="Equation.DSMT4" ShapeID="_x0000_i1041" DrawAspect="Content" ObjectID="_1606562391" r:id="rId39"/>
              </w:object>
            </w:r>
            <w:r w:rsidR="00C405A7" w:rsidRPr="00CB2F5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C405A7" w:rsidRPr="00CB2F54" w:rsidRDefault="00255A37" w:rsidP="00CE50F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4300" w:dyaOrig="780">
                <v:shape id="_x0000_i1042" type="#_x0000_t75" style="width:215.55pt;height:39.25pt" o:ole="">
                  <v:imagedata r:id="rId40" o:title=""/>
                </v:shape>
                <o:OLEObject Type="Embed" ProgID="Equation.DSMT4" ShapeID="_x0000_i1042" DrawAspect="Content" ObjectID="_1606562392" r:id="rId41"/>
              </w:object>
            </w:r>
            <w:r w:rsidR="00C405A7" w:rsidRPr="00CB2F5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993" w:type="dxa"/>
          </w:tcPr>
          <w:p w:rsidR="00C405A7" w:rsidRPr="00CB2F54" w:rsidRDefault="00255A37" w:rsidP="00C405A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255A37" w:rsidRPr="00CB2F54" w:rsidRDefault="00255A37" w:rsidP="00255A3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255A37" w:rsidRDefault="00255A37" w:rsidP="00255A3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55A37" w:rsidRPr="00CB2F54" w:rsidRDefault="00255A37" w:rsidP="00255A3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C405A7" w:rsidRDefault="00C405A7" w:rsidP="00C405A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55A37" w:rsidRDefault="00255A37" w:rsidP="00C405A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C405A7" w:rsidRPr="00CB2F54" w:rsidRDefault="00C405A7" w:rsidP="00C405A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36476C" w:rsidRDefault="0036476C" w:rsidP="00C405A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405A7" w:rsidRDefault="00C405A7" w:rsidP="00C405A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B2F54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36476C" w:rsidRDefault="0036476C" w:rsidP="00C405A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36476C" w:rsidRDefault="0036476C" w:rsidP="00C405A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405A7" w:rsidRPr="00CB2F54" w:rsidRDefault="0036476C" w:rsidP="00CE50F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:rsidR="00A979BA" w:rsidRPr="00CB2F54" w:rsidRDefault="00A979BA" w:rsidP="00A979BA">
      <w:pPr>
        <w:rPr>
          <w:rFonts w:ascii="Times New Roman" w:hAnsi="Times New Roman" w:cs="Times New Roman"/>
          <w:sz w:val="26"/>
          <w:szCs w:val="26"/>
        </w:rPr>
      </w:pPr>
    </w:p>
    <w:p w:rsidR="00A90AAC" w:rsidRPr="00CB2F54" w:rsidRDefault="00A90AAC" w:rsidP="005C6459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A90AAC" w:rsidRPr="00CB2F54" w:rsidRDefault="00A90AAC" w:rsidP="005C6459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5C6459" w:rsidRPr="00CB2F54" w:rsidRDefault="005C6459" w:rsidP="005C6459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5C6459" w:rsidRPr="00CB2F54" w:rsidRDefault="005C6459" w:rsidP="005C6459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F93103" w:rsidRPr="00CB2F54" w:rsidRDefault="00F93103" w:rsidP="00F93103">
      <w:pPr>
        <w:jc w:val="both"/>
        <w:rPr>
          <w:rFonts w:ascii="Times New Roman" w:hAnsi="Times New Roman" w:cs="Times New Roman"/>
          <w:sz w:val="26"/>
          <w:szCs w:val="26"/>
          <w:lang w:val="fr-FR"/>
        </w:rPr>
      </w:pPr>
    </w:p>
    <w:sectPr w:rsidR="00F93103" w:rsidRPr="00CB2F54" w:rsidSect="00094C02">
      <w:pgSz w:w="11907" w:h="16839" w:code="9"/>
      <w:pgMar w:top="567" w:right="900" w:bottom="284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altName w:val="Calibri"/>
    <w:charset w:val="A3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5FAF"/>
    <w:rsid w:val="00081FFE"/>
    <w:rsid w:val="00094C02"/>
    <w:rsid w:val="000E5314"/>
    <w:rsid w:val="001836AB"/>
    <w:rsid w:val="001A7A78"/>
    <w:rsid w:val="001B4484"/>
    <w:rsid w:val="002061A9"/>
    <w:rsid w:val="0025549C"/>
    <w:rsid w:val="00255A37"/>
    <w:rsid w:val="00260262"/>
    <w:rsid w:val="00327326"/>
    <w:rsid w:val="0034162F"/>
    <w:rsid w:val="0036476C"/>
    <w:rsid w:val="003B1862"/>
    <w:rsid w:val="003C0C15"/>
    <w:rsid w:val="003C5FAF"/>
    <w:rsid w:val="003E02BB"/>
    <w:rsid w:val="004157F0"/>
    <w:rsid w:val="00494353"/>
    <w:rsid w:val="004B4A67"/>
    <w:rsid w:val="005749A8"/>
    <w:rsid w:val="005A7B70"/>
    <w:rsid w:val="005C6459"/>
    <w:rsid w:val="0062546A"/>
    <w:rsid w:val="006B0836"/>
    <w:rsid w:val="006B53AB"/>
    <w:rsid w:val="006F219B"/>
    <w:rsid w:val="00883D8F"/>
    <w:rsid w:val="008B31BD"/>
    <w:rsid w:val="008F7A55"/>
    <w:rsid w:val="00954E60"/>
    <w:rsid w:val="009A504B"/>
    <w:rsid w:val="009D7F38"/>
    <w:rsid w:val="009E140F"/>
    <w:rsid w:val="009F0006"/>
    <w:rsid w:val="00A225C0"/>
    <w:rsid w:val="00A90AAC"/>
    <w:rsid w:val="00A92B88"/>
    <w:rsid w:val="00A979BA"/>
    <w:rsid w:val="00AE7C27"/>
    <w:rsid w:val="00B43635"/>
    <w:rsid w:val="00B51564"/>
    <w:rsid w:val="00BF5EA5"/>
    <w:rsid w:val="00C405A7"/>
    <w:rsid w:val="00CB1787"/>
    <w:rsid w:val="00CB2F54"/>
    <w:rsid w:val="00CE50F3"/>
    <w:rsid w:val="00D06544"/>
    <w:rsid w:val="00D2124C"/>
    <w:rsid w:val="00D558CB"/>
    <w:rsid w:val="00D642D9"/>
    <w:rsid w:val="00E6580C"/>
    <w:rsid w:val="00EE13D2"/>
    <w:rsid w:val="00EE378E"/>
    <w:rsid w:val="00EF3EA2"/>
    <w:rsid w:val="00F931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979B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E13D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979B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E13D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FC52D7-687F-4544-8E06-875794BEBD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239</Words>
  <Characters>136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PHT</cp:lastModifiedBy>
  <cp:revision>4</cp:revision>
  <cp:lastPrinted>2018-12-17T07:32:00Z</cp:lastPrinted>
  <dcterms:created xsi:type="dcterms:W3CDTF">2018-12-11T09:36:00Z</dcterms:created>
  <dcterms:modified xsi:type="dcterms:W3CDTF">2018-12-17T0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